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5"/>
  </p:notesMasterIdLst>
  <p:sldIdLst>
    <p:sldId id="256" r:id="rId3"/>
    <p:sldId id="270" r:id="rId4"/>
    <p:sldId id="271" r:id="rId5"/>
    <p:sldId id="272" r:id="rId6"/>
    <p:sldId id="274" r:id="rId7"/>
    <p:sldId id="275" r:id="rId8"/>
    <p:sldId id="257" r:id="rId9"/>
    <p:sldId id="263" r:id="rId10"/>
    <p:sldId id="258" r:id="rId11"/>
    <p:sldId id="264" r:id="rId12"/>
    <p:sldId id="266" r:id="rId13"/>
    <p:sldId id="268" r:id="rId1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9123" autoAdjust="0"/>
  </p:normalViewPr>
  <p:slideViewPr>
    <p:cSldViewPr snapToGrid="0">
      <p:cViewPr>
        <p:scale>
          <a:sx n="80" d="100"/>
          <a:sy n="80" d="100"/>
        </p:scale>
        <p:origin x="1140" y="-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C570A9-FFEB-4957-90A6-B6866725EEEA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DF3E55-2260-4210-92B7-752F8B4E18A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27989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86390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96596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490646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CEAD637-733A-4203-B7A0-3B6C53BD8C26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68577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1E6F14C-3E53-476B-9CC0-A5DEA661E6AE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41716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D336BF-0DE3-49ED-B177-80DF9DF5AA50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37553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0DE612-0589-4B2C-B5ED-501D942B8698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47467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53981F-9FC8-4348-BD70-BC930E572775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74990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0137C43-A635-4365-A0A6-89C25E45B52E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59614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9FDAAC-5A4F-43CF-9930-FAC54FD41E88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47569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1A2803-6EE2-4858-8439-4C10D477107C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4983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28030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49EAF-9B28-4C50-BEC9-EC4978114C78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8541059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7C46B3-5EBB-4DFE-920E-D9AFA5FF60D4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79606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9D793E-F0D8-445A-9A77-E28525F4F0EF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28215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3401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6260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9531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3933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1581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98127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30674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93BBE5-FC5E-4B79-AB93-1D25EB7C50D6}" type="datetimeFigureOut">
              <a:rPr lang="it-IT" smtClean="0"/>
              <a:t>16/11/2023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453C10-4A26-4BE3-A04C-FFC738455372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50781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E297F8-B92A-4E15-939C-A849B959233B}" type="datetime1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/11/202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4595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578307"/>
            <a:ext cx="7772400" cy="931655"/>
          </a:xfrm>
        </p:spPr>
        <p:txBody>
          <a:bodyPr/>
          <a:lstStyle/>
          <a:p>
            <a:r>
              <a:rPr lang="it-IT" dirty="0"/>
              <a:t>Esercizi IR</a:t>
            </a:r>
          </a:p>
        </p:txBody>
      </p:sp>
    </p:spTree>
    <p:extLst>
      <p:ext uri="{BB962C8B-B14F-4D97-AF65-F5344CB8AC3E}">
        <p14:creationId xmlns:p14="http://schemas.microsoft.com/office/powerpoint/2010/main" val="5764235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88" b="-2571"/>
          <a:stretch/>
        </p:blipFill>
        <p:spPr bwMode="auto">
          <a:xfrm>
            <a:off x="413797" y="0"/>
            <a:ext cx="8335100" cy="4276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BAE61D-CAE2-5853-825D-C11B00C15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998703"/>
              </p:ext>
            </p:extLst>
          </p:nvPr>
        </p:nvGraphicFramePr>
        <p:xfrm>
          <a:off x="1421428" y="4388086"/>
          <a:ext cx="6319837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51106" imgH="641400" progId="ChemDraw.Document.6.0">
                  <p:embed/>
                </p:oleObj>
              </mc:Choice>
              <mc:Fallback>
                <p:oleObj name="CS ChemDraw Drawing" r:id="rId3" imgW="2851106" imgH="641400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428" y="4388086"/>
                        <a:ext cx="6319837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413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t="65621"/>
          <a:stretch/>
        </p:blipFill>
        <p:spPr>
          <a:xfrm>
            <a:off x="614785" y="272714"/>
            <a:ext cx="7553130" cy="3705728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2DA07E2-3B8E-48C2-42E3-AD14D8264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134011"/>
              </p:ext>
            </p:extLst>
          </p:nvPr>
        </p:nvGraphicFramePr>
        <p:xfrm>
          <a:off x="859162" y="4319589"/>
          <a:ext cx="7064375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86219" imgH="923073" progId="ChemDraw.Document.6.0">
                  <p:embed/>
                </p:oleObj>
              </mc:Choice>
              <mc:Fallback>
                <p:oleObj name="CS ChemDraw Drawing" r:id="rId3" imgW="3186219" imgH="92307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9162" y="4319589"/>
                        <a:ext cx="7064375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4028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51"/>
          <a:stretch/>
        </p:blipFill>
        <p:spPr bwMode="auto">
          <a:xfrm>
            <a:off x="1079526" y="320841"/>
            <a:ext cx="6960990" cy="343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E743AE-D298-3DEB-BFEA-BA6B8646E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5756"/>
              </p:ext>
            </p:extLst>
          </p:nvPr>
        </p:nvGraphicFramePr>
        <p:xfrm>
          <a:off x="1079526" y="4043864"/>
          <a:ext cx="68087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70480" imgH="914023" progId="ChemDraw.Document.6.0">
                  <p:embed/>
                </p:oleObj>
              </mc:Choice>
              <mc:Fallback>
                <p:oleObj name="CS ChemDraw Drawing" r:id="rId3" imgW="3070480" imgH="91402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26" y="4043864"/>
                        <a:ext cx="6808788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221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78008" y="2518348"/>
            <a:ext cx="8787984" cy="1566467"/>
          </a:xfrm>
        </p:spPr>
        <p:txBody>
          <a:bodyPr>
            <a:noAutofit/>
          </a:bodyPr>
          <a:lstStyle/>
          <a:p>
            <a:pPr algn="l"/>
            <a:br>
              <a:rPr lang="it-IT" sz="2400" dirty="0"/>
            </a:br>
            <a:r>
              <a:rPr lang="it-IT" sz="2400" b="1" dirty="0"/>
              <a:t>Richieste</a:t>
            </a:r>
            <a:br>
              <a:rPr lang="it-IT" sz="2400" dirty="0"/>
            </a:br>
            <a:r>
              <a:rPr lang="it-IT" sz="2400" dirty="0"/>
              <a:t>Dato lo spettro IR indicare a che struttura (tra quelle fornite) molecolare fa riferimento. Motivare la risposta</a:t>
            </a:r>
            <a:br>
              <a:rPr lang="it-IT" sz="2400" dirty="0"/>
            </a:br>
            <a:endParaRPr lang="it-IT" sz="2400" dirty="0"/>
          </a:p>
        </p:txBody>
      </p:sp>
    </p:spTree>
    <p:extLst>
      <p:ext uri="{BB962C8B-B14F-4D97-AF65-F5344CB8AC3E}">
        <p14:creationId xmlns:p14="http://schemas.microsoft.com/office/powerpoint/2010/main" val="9164637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94F1C4-4F1C-F536-A7C4-B6FB27F3E8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368" y="136524"/>
            <a:ext cx="7987982" cy="5114257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8E4BEEE-84D5-4C62-6063-D6030E8A6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05987"/>
              </p:ext>
            </p:extLst>
          </p:nvPr>
        </p:nvGraphicFramePr>
        <p:xfrm>
          <a:off x="414700" y="5260367"/>
          <a:ext cx="8213318" cy="1288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13201" imgH="691550" progId="ChemDraw.Document.6.0">
                  <p:embed/>
                </p:oleObj>
              </mc:Choice>
              <mc:Fallback>
                <p:oleObj name="CS ChemDraw Drawing" r:id="rId3" imgW="4413201" imgH="691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700" y="5260367"/>
                        <a:ext cx="8213318" cy="1288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682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A5B8707-1519-A844-6CC1-9FC0790029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34" y="276487"/>
            <a:ext cx="7481526" cy="473906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C60C208-AC0F-AE32-A0CF-C95F62FD38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260079"/>
              </p:ext>
            </p:extLst>
          </p:nvPr>
        </p:nvGraphicFramePr>
        <p:xfrm>
          <a:off x="308768" y="4921250"/>
          <a:ext cx="8526463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579244" imgH="869905" progId="ChemDraw.Document.6.0">
                  <p:embed/>
                </p:oleObj>
              </mc:Choice>
              <mc:Fallback>
                <p:oleObj name="CS ChemDraw Drawing" r:id="rId3" imgW="4579244" imgH="869905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8E4BEEE-84D5-4C62-6063-D6030E8A6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68" y="4921250"/>
                        <a:ext cx="8526463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2452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E20C10-C09F-46C7-8C52-DF6A8BA1D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142" y="467284"/>
            <a:ext cx="7727743" cy="4752799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A26AAAF-88A8-3C82-B2AB-E56F6A220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60916"/>
              </p:ext>
            </p:extLst>
          </p:nvPr>
        </p:nvGraphicFramePr>
        <p:xfrm>
          <a:off x="1254563" y="5357813"/>
          <a:ext cx="6438900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457411" imgH="734160" progId="ChemDraw.Document.6.0">
                  <p:embed/>
                </p:oleObj>
              </mc:Choice>
              <mc:Fallback>
                <p:oleObj name="CS ChemDraw Drawing" r:id="rId3" imgW="3457411" imgH="734160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C60C208-AC0F-AE32-A0CF-C95F62FD38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563" y="5357813"/>
                        <a:ext cx="6438900" cy="136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76264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1E9A0FF-E4D0-3798-A9FA-D50896C4D7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381" y="136524"/>
            <a:ext cx="7555936" cy="466387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5D4F1F-2296-94C6-39D7-B79DD43ED2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046345"/>
              </p:ext>
            </p:extLst>
          </p:nvPr>
        </p:nvGraphicFramePr>
        <p:xfrm>
          <a:off x="1739106" y="4967981"/>
          <a:ext cx="56657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042869" imgH="657991" progId="ChemDraw.Document.6.0">
                  <p:embed/>
                </p:oleObj>
              </mc:Choice>
              <mc:Fallback>
                <p:oleObj name="CS ChemDraw Drawing" r:id="rId3" imgW="3042869" imgH="65799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A26AAAF-88A8-3C82-B2AB-E56F6A2200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9106" y="4967981"/>
                        <a:ext cx="5665787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0331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b="67734"/>
          <a:stretch/>
        </p:blipFill>
        <p:spPr>
          <a:xfrm>
            <a:off x="607924" y="862149"/>
            <a:ext cx="7619461" cy="3487782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425DBAD-2448-934A-71DC-B2A058BB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808889"/>
              </p:ext>
            </p:extLst>
          </p:nvPr>
        </p:nvGraphicFramePr>
        <p:xfrm>
          <a:off x="1891506" y="4372860"/>
          <a:ext cx="5360988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78339" imgH="1055802" progId="ChemDraw.Document.6.0">
                  <p:embed/>
                </p:oleObj>
              </mc:Choice>
              <mc:Fallback>
                <p:oleObj name="CS ChemDraw Drawing" r:id="rId3" imgW="2878339" imgH="105580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A5D4F1F-2296-94C6-39D7-B79DD43ED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1506" y="4372860"/>
                        <a:ext cx="5360988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87801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t="31604" b="33413"/>
          <a:stretch/>
        </p:blipFill>
        <p:spPr>
          <a:xfrm>
            <a:off x="1489166" y="822960"/>
            <a:ext cx="6264521" cy="310896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2B1AA3-B8F3-7059-F591-D82FD2917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03301"/>
              </p:ext>
            </p:extLst>
          </p:nvPr>
        </p:nvGraphicFramePr>
        <p:xfrm>
          <a:off x="1560513" y="4224338"/>
          <a:ext cx="61214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761087" imgH="926089" progId="ChemDraw.Document.6.0">
                  <p:embed/>
                </p:oleObj>
              </mc:Choice>
              <mc:Fallback>
                <p:oleObj name="CS ChemDraw Drawing" r:id="rId3" imgW="2761087" imgH="926089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425DBAD-2448-934A-71DC-B2A058BBE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0513" y="4224338"/>
                        <a:ext cx="6121400" cy="204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349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4CDA38-195B-4527-954F-B24DC1D16B97}" type="slidenum">
              <a:rPr kumimoji="0" 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t-IT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Immagin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04"/>
          <a:stretch/>
        </p:blipFill>
        <p:spPr bwMode="auto">
          <a:xfrm>
            <a:off x="317545" y="539841"/>
            <a:ext cx="7848224" cy="353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960AB2-59C3-1638-0E05-FB73021C9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378299"/>
              </p:ext>
            </p:extLst>
          </p:nvPr>
        </p:nvGraphicFramePr>
        <p:xfrm>
          <a:off x="1450224" y="4510337"/>
          <a:ext cx="5964237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689223" imgH="638383" progId="ChemDraw.Document.6.0">
                  <p:embed/>
                </p:oleObj>
              </mc:Choice>
              <mc:Fallback>
                <p:oleObj name="CS ChemDraw Drawing" r:id="rId3" imgW="2689223" imgH="63838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02B1AA3-B8F3-7059-F591-D82FD2917D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224" y="4510337"/>
                        <a:ext cx="5964237" cy="1411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46569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36</Words>
  <Application>Microsoft Office PowerPoint</Application>
  <PresentationFormat>On-screen Show (4:3)</PresentationFormat>
  <Paragraphs>1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Tema di Office</vt:lpstr>
      <vt:lpstr>1_Tema di Office</vt:lpstr>
      <vt:lpstr>CS ChemDraw Drawing</vt:lpstr>
      <vt:lpstr>Esercizi IR</vt:lpstr>
      <vt:lpstr> Richieste Dato lo spettro IR indicare a che struttura (tra quelle fornite) molecolare fa riferimento. Motivare la rispost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ercizi IR</dc:title>
  <dc:creator>NITTI PATRIZIA</dc:creator>
  <cp:lastModifiedBy>FILIPPINI GIACOMO</cp:lastModifiedBy>
  <cp:revision>18</cp:revision>
  <dcterms:created xsi:type="dcterms:W3CDTF">2020-11-09T15:29:33Z</dcterms:created>
  <dcterms:modified xsi:type="dcterms:W3CDTF">2023-11-16T09:33:09Z</dcterms:modified>
</cp:coreProperties>
</file>